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78" r:id="rId2"/>
    <p:sldId id="280" r:id="rId3"/>
    <p:sldId id="291" r:id="rId4"/>
    <p:sldId id="293" r:id="rId5"/>
    <p:sldId id="283" r:id="rId6"/>
    <p:sldId id="279" r:id="rId7"/>
    <p:sldId id="285" r:id="rId8"/>
    <p:sldId id="296" r:id="rId9"/>
    <p:sldId id="284" r:id="rId10"/>
    <p:sldId id="260" r:id="rId11"/>
    <p:sldId id="269" r:id="rId12"/>
    <p:sldId id="282" r:id="rId13"/>
    <p:sldId id="287" r:id="rId14"/>
    <p:sldId id="275" r:id="rId15"/>
    <p:sldId id="289" r:id="rId16"/>
    <p:sldId id="292" r:id="rId17"/>
    <p:sldId id="295" r:id="rId18"/>
    <p:sldId id="297" r:id="rId19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FFFF"/>
    <a:srgbClr val="FF9E25"/>
    <a:srgbClr val="0000FF"/>
    <a:srgbClr val="4DA72E"/>
    <a:srgbClr val="C00000"/>
    <a:srgbClr val="10AEFD"/>
    <a:srgbClr val="DB9758"/>
    <a:srgbClr val="F71252"/>
    <a:srgbClr val="119D58"/>
    <a:srgbClr val="698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59"/>
    <p:restoredTop sz="94737"/>
  </p:normalViewPr>
  <p:slideViewPr>
    <p:cSldViewPr snapToGrid="0" showGuides="1">
      <p:cViewPr>
        <p:scale>
          <a:sx n="113" d="100"/>
          <a:sy n="113" d="100"/>
        </p:scale>
        <p:origin x="1168" y="424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2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43983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14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12/08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7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18" Type="http://schemas.openxmlformats.org/officeDocument/2006/relationships/image" Target="../media/image2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2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44543D53-AA72-94CD-2CD6-5C590C8FAE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25" t="4465" r="8816" b="57449"/>
          <a:stretch/>
        </p:blipFill>
        <p:spPr>
          <a:xfrm>
            <a:off x="1199504" y="246449"/>
            <a:ext cx="8992459" cy="647964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F840343-E9F3-FBA0-4160-89E765388D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35" t="535" r="6756" b="23631"/>
          <a:stretch/>
        </p:blipFill>
        <p:spPr>
          <a:xfrm>
            <a:off x="1774483" y="6897037"/>
            <a:ext cx="3642167" cy="290935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75644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46364" y="591446"/>
            <a:ext cx="60818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95610" y="591446"/>
            <a:ext cx="68439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87218" y="591446"/>
            <a:ext cx="60818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40689" y="591446"/>
            <a:ext cx="6318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38542" y="591446"/>
            <a:ext cx="63180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443225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8646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894266" y="1339004"/>
            <a:ext cx="1894894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7101123" y="1337678"/>
            <a:ext cx="1680023" cy="5637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980428" y="1332587"/>
            <a:ext cx="1705986" cy="577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38542" y="1332587"/>
            <a:ext cx="107356" cy="585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27942" y="1329412"/>
            <a:ext cx="114112" cy="57197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82548" y="1328912"/>
            <a:ext cx="113062" cy="582070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37339" y="1332160"/>
            <a:ext cx="113062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4066" y="1332159"/>
            <a:ext cx="29698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709867" y="1347019"/>
            <a:ext cx="1238529" cy="55754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987330" y="591446"/>
            <a:ext cx="372800" cy="5779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7101123" y="592612"/>
            <a:ext cx="383242" cy="5779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892011" y="591446"/>
            <a:ext cx="442023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95795" y="1328388"/>
            <a:ext cx="112335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7223E0B-B1F4-02B2-1CCB-9208D7659979}"/>
              </a:ext>
            </a:extLst>
          </p:cNvPr>
          <p:cNvSpPr/>
          <p:nvPr/>
        </p:nvSpPr>
        <p:spPr>
          <a:xfrm>
            <a:off x="5782540" y="7210250"/>
            <a:ext cx="186804" cy="174692"/>
          </a:xfrm>
          <a:prstGeom prst="ellipse">
            <a:avLst/>
          </a:prstGeom>
          <a:solidFill>
            <a:srgbClr val="FF9E2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62F1C86-FB8E-8866-9D50-30482D3A6555}"/>
              </a:ext>
            </a:extLst>
          </p:cNvPr>
          <p:cNvSpPr/>
          <p:nvPr/>
        </p:nvSpPr>
        <p:spPr>
          <a:xfrm>
            <a:off x="5779959" y="7602872"/>
            <a:ext cx="186804" cy="174692"/>
          </a:xfrm>
          <a:prstGeom prst="ellipse">
            <a:avLst/>
          </a:prstGeom>
          <a:solidFill>
            <a:srgbClr val="23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C26B4B-27B7-1020-D9D0-05BA3C022FDD}"/>
              </a:ext>
            </a:extLst>
          </p:cNvPr>
          <p:cNvSpPr txBox="1"/>
          <p:nvPr/>
        </p:nvSpPr>
        <p:spPr>
          <a:xfrm>
            <a:off x="6060213" y="7112711"/>
            <a:ext cx="20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2y9x (</a:t>
            </a:r>
            <a:r>
              <a:rPr lang="en-DK" i="1" dirty="0"/>
              <a:t>Ab</a:t>
            </a:r>
            <a:r>
              <a:rPr lang="en-DK" dirty="0"/>
              <a:t>Tyr, type c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062A41-6C23-E9EE-214D-71D9AFEBD91C}"/>
              </a:ext>
            </a:extLst>
          </p:cNvPr>
          <p:cNvSpPr txBox="1"/>
          <p:nvPr/>
        </p:nvSpPr>
        <p:spPr>
          <a:xfrm>
            <a:off x="6060213" y="7510178"/>
            <a:ext cx="2250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4J3P (</a:t>
            </a:r>
            <a:r>
              <a:rPr lang="en-DK" i="1" dirty="0"/>
              <a:t>Ao</a:t>
            </a:r>
            <a:r>
              <a:rPr lang="en-DK" dirty="0"/>
              <a:t>CO4, type h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C6FADA7-46BB-A5AA-4A90-047837E2663E}"/>
              </a:ext>
            </a:extLst>
          </p:cNvPr>
          <p:cNvSpPr txBox="1"/>
          <p:nvPr/>
        </p:nvSpPr>
        <p:spPr>
          <a:xfrm>
            <a:off x="4581998" y="7950875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Glu-25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CA0F2CA-339F-0052-4A75-C86985A11E7B}"/>
              </a:ext>
            </a:extLst>
          </p:cNvPr>
          <p:cNvSpPr txBox="1"/>
          <p:nvPr/>
        </p:nvSpPr>
        <p:spPr>
          <a:xfrm>
            <a:off x="2559520" y="7982850"/>
            <a:ext cx="695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Ser-30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316F2E-39AE-710B-62C3-EFF8121B0EDE}"/>
              </a:ext>
            </a:extLst>
          </p:cNvPr>
          <p:cNvSpPr txBox="1"/>
          <p:nvPr/>
        </p:nvSpPr>
        <p:spPr>
          <a:xfrm>
            <a:off x="3667406" y="7303322"/>
            <a:ext cx="848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Tropolon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A76E94F-201A-8DC0-9DB6-4643F36C0A53}"/>
              </a:ext>
            </a:extLst>
          </p:cNvPr>
          <p:cNvSpPr txBox="1"/>
          <p:nvPr/>
        </p:nvSpPr>
        <p:spPr>
          <a:xfrm>
            <a:off x="2224713" y="694402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3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5D8D9B-ECD7-8F9F-82F8-592ABA166029}"/>
              </a:ext>
            </a:extLst>
          </p:cNvPr>
          <p:cNvSpPr txBox="1"/>
          <p:nvPr/>
        </p:nvSpPr>
        <p:spPr>
          <a:xfrm>
            <a:off x="2245033" y="7106588"/>
            <a:ext cx="698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Arg-2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867039-DC33-DAEC-392C-49D243A65772}"/>
              </a:ext>
            </a:extLst>
          </p:cNvPr>
          <p:cNvSpPr txBox="1"/>
          <p:nvPr/>
        </p:nvSpPr>
        <p:spPr>
          <a:xfrm>
            <a:off x="6226706" y="49747"/>
            <a:ext cx="110959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800" dirty="0"/>
              <a:t>W</a:t>
            </a:r>
            <a:r>
              <a:rPr lang="en-DK" sz="800" dirty="0"/>
              <a:t>aterkeeper residu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CB09D5-A45B-25A1-B0C4-5437A7357C42}"/>
              </a:ext>
            </a:extLst>
          </p:cNvPr>
          <p:cNvSpPr txBox="1"/>
          <p:nvPr/>
        </p:nvSpPr>
        <p:spPr>
          <a:xfrm>
            <a:off x="8577224" y="889296"/>
            <a:ext cx="111440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1st activity controlle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F168F6-A11F-DC2B-25A0-95A90F4175D2}"/>
              </a:ext>
            </a:extLst>
          </p:cNvPr>
          <p:cNvCxnSpPr/>
          <p:nvPr/>
        </p:nvCxnSpPr>
        <p:spPr>
          <a:xfrm>
            <a:off x="6796368" y="273526"/>
            <a:ext cx="453269" cy="16793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51E7326-C921-416D-7661-873894D6D01F}"/>
              </a:ext>
            </a:extLst>
          </p:cNvPr>
          <p:cNvCxnSpPr>
            <a:stCxn id="25" idx="1"/>
          </p:cNvCxnSpPr>
          <p:nvPr/>
        </p:nvCxnSpPr>
        <p:spPr>
          <a:xfrm flipH="1">
            <a:off x="7040602" y="997018"/>
            <a:ext cx="1536622" cy="18849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4EE74B-B0EE-DD0F-7DB7-1283A9AC9C5C}"/>
              </a:ext>
            </a:extLst>
          </p:cNvPr>
          <p:cNvSpPr txBox="1"/>
          <p:nvPr/>
        </p:nvSpPr>
        <p:spPr>
          <a:xfrm>
            <a:off x="8894903" y="1399539"/>
            <a:ext cx="94448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Seventh histidine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E7625E94-ED63-E51E-5065-584F6DD0EF67}"/>
              </a:ext>
            </a:extLst>
          </p:cNvPr>
          <p:cNvCxnSpPr>
            <a:cxnSpLocks/>
            <a:stCxn id="51" idx="1"/>
          </p:cNvCxnSpPr>
          <p:nvPr/>
        </p:nvCxnSpPr>
        <p:spPr>
          <a:xfrm flipH="1" flipV="1">
            <a:off x="7878836" y="1347019"/>
            <a:ext cx="1016067" cy="1602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B7C577-5951-64ED-D637-C474BD6E2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67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C97826-0EB8-7366-C2B9-D84FBFFB2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9" t="3965" r="82150" b="28828"/>
          <a:stretch/>
        </p:blipFill>
        <p:spPr>
          <a:xfrm>
            <a:off x="5198723" y="133147"/>
            <a:ext cx="686200" cy="63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1C291A-2ABC-5D32-C78A-2FBDC00ACB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3853" r="78292" b="28940"/>
          <a:stretch/>
        </p:blipFill>
        <p:spPr>
          <a:xfrm>
            <a:off x="6580934" y="133148"/>
            <a:ext cx="959441" cy="6362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B3F2C-2AE3-C7DA-E31F-3B4EE99F07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15" t="3965" r="77599" b="29009"/>
          <a:stretch/>
        </p:blipFill>
        <p:spPr>
          <a:xfrm>
            <a:off x="5743391" y="143422"/>
            <a:ext cx="999507" cy="634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808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2DBE07-A769-B6E0-B6D4-9A22C8E599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189" r="72267"/>
          <a:stretch/>
        </p:blipFill>
        <p:spPr>
          <a:xfrm>
            <a:off x="2901949" y="253604"/>
            <a:ext cx="4526139" cy="4388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846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27688" y="946212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82700" y="9438644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808838" y="8155969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702323" y="830292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304" y="727137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31744" y="727137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2518279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5AAD450A-A989-2E87-3597-7887012D8F86}"/>
              </a:ext>
            </a:extLst>
          </p:cNvPr>
          <p:cNvSpPr/>
          <p:nvPr/>
        </p:nvSpPr>
        <p:spPr>
          <a:xfrm>
            <a:off x="1659135" y="863761"/>
            <a:ext cx="266453" cy="35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428D39FF-6BAF-00D4-7BFB-2AFD161EFD62}"/>
              </a:ext>
            </a:extLst>
          </p:cNvPr>
          <p:cNvGrpSpPr/>
          <p:nvPr/>
        </p:nvGrpSpPr>
        <p:grpSpPr>
          <a:xfrm>
            <a:off x="1640367" y="863761"/>
            <a:ext cx="514718" cy="3559623"/>
            <a:chOff x="1804818" y="863761"/>
            <a:chExt cx="514718" cy="3559623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5B283032-B31D-F83E-FD17-1467469647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4676" t="17311" r="61682" b="62347"/>
            <a:stretch/>
          </p:blipFill>
          <p:spPr>
            <a:xfrm>
              <a:off x="1819862" y="1117678"/>
              <a:ext cx="349803" cy="110970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B15B429-A87F-442B-D4AD-F44B8D870D4F}"/>
                </a:ext>
              </a:extLst>
            </p:cNvPr>
            <p:cNvSpPr txBox="1"/>
            <p:nvPr/>
          </p:nvSpPr>
          <p:spPr>
            <a:xfrm>
              <a:off x="2072352" y="1117677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1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B2F77F6-6615-AA9A-EDE4-9AFE0E65CC01}"/>
                </a:ext>
              </a:extLst>
            </p:cNvPr>
            <p:cNvSpPr txBox="1"/>
            <p:nvPr/>
          </p:nvSpPr>
          <p:spPr>
            <a:xfrm>
              <a:off x="2068665" y="3558939"/>
              <a:ext cx="247184" cy="169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DK" sz="500" dirty="0"/>
                <a:t>*2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D356746A-2384-DF47-7E57-618DF55E0E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4626" t="11544" r="61681" b="86475"/>
            <a:stretch/>
          </p:blipFill>
          <p:spPr>
            <a:xfrm>
              <a:off x="1820500" y="863761"/>
              <a:ext cx="354684" cy="108089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276AFA9-42D5-8FA5-6275-760FAF7E2F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34585" t="39479" r="61682" b="58348"/>
            <a:stretch/>
          </p:blipFill>
          <p:spPr>
            <a:xfrm>
              <a:off x="1817325" y="2311338"/>
              <a:ext cx="358497" cy="118565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D060F416-B09D-39B0-14BC-F1B88CD187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4585" t="44008" r="61682" b="54178"/>
            <a:stretch/>
          </p:blipFill>
          <p:spPr>
            <a:xfrm>
              <a:off x="1819862" y="2508623"/>
              <a:ext cx="358497" cy="9897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C61F54D-A12D-9E0D-FAE1-EC3A1C3F76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34686" t="46155" r="61681" b="49896"/>
            <a:stretch/>
          </p:blipFill>
          <p:spPr>
            <a:xfrm>
              <a:off x="1826760" y="2591553"/>
              <a:ext cx="348915" cy="21544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0FAC3B06-63C4-8C34-C7EC-1D0E549C90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34495" t="75462" r="61681" b="18230"/>
            <a:stretch/>
          </p:blipFill>
          <p:spPr>
            <a:xfrm>
              <a:off x="1804818" y="4079247"/>
              <a:ext cx="367192" cy="3441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37294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563</TotalTime>
  <Words>326</Words>
  <Application>Microsoft Macintosh PowerPoint</Application>
  <PresentationFormat>Widescreen</PresentationFormat>
  <Paragraphs>150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95</cp:revision>
  <dcterms:created xsi:type="dcterms:W3CDTF">2024-04-22T11:19:00Z</dcterms:created>
  <dcterms:modified xsi:type="dcterms:W3CDTF">2024-08-13T12:18:57Z</dcterms:modified>
</cp:coreProperties>
</file>